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2772" r:id="rId2"/>
    <p:sldId id="2901" r:id="rId3"/>
    <p:sldId id="2873" r:id="rId4"/>
    <p:sldId id="441" r:id="rId5"/>
    <p:sldId id="2887" r:id="rId6"/>
    <p:sldId id="2891" r:id="rId7"/>
    <p:sldId id="2892" r:id="rId8"/>
    <p:sldId id="2888" r:id="rId9"/>
    <p:sldId id="442" r:id="rId10"/>
    <p:sldId id="2893" r:id="rId11"/>
    <p:sldId id="443" r:id="rId12"/>
    <p:sldId id="2900" r:id="rId13"/>
    <p:sldId id="2894" r:id="rId14"/>
    <p:sldId id="2895" r:id="rId15"/>
    <p:sldId id="2896" r:id="rId16"/>
    <p:sldId id="2897" r:id="rId17"/>
    <p:sldId id="2889" r:id="rId18"/>
    <p:sldId id="352" r:id="rId19"/>
    <p:sldId id="2899" r:id="rId20"/>
  </p:sldIdLst>
  <p:sldSz cx="12192000" cy="6858000"/>
  <p:notesSz cx="6796088" cy="9925050"/>
  <p:embeddedFontLst>
    <p:embeddedFont>
      <p:font typeface="Cambria Math" panose="02040503050406030204" pitchFamily="18" charset="0"/>
      <p:regular r:id="rId23"/>
    </p:embeddedFont>
    <p:embeddedFont>
      <p:font typeface="Wingdings 3" panose="05040102010807070707" pitchFamily="18" charset="2"/>
      <p:regular r:id="rId24"/>
    </p:embeddedFont>
    <p:embeddedFont>
      <p:font typeface="Segoe UI" panose="020B0502040204020203" pitchFamily="34" charset="0"/>
      <p:regular r:id="rId25"/>
      <p:bold r:id="rId26"/>
      <p:italic r:id="rId27"/>
      <p:boldItalic r:id="rId28"/>
    </p:embeddedFont>
    <p:embeddedFont>
      <p:font typeface="Arial Rounded MT Bold" panose="020B0604020202020204" charset="0"/>
      <p:regular r:id="rId29"/>
      <p:bold r:id="rId30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5B9BD5"/>
    <a:srgbClr val="41719C"/>
    <a:srgbClr val="4D4D4D"/>
    <a:srgbClr val="ECECEC"/>
    <a:srgbClr val="063D79"/>
    <a:srgbClr val="003399"/>
    <a:srgbClr val="C00101"/>
    <a:srgbClr val="FFE4DD"/>
    <a:srgbClr val="003C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54" autoAdjust="0"/>
    <p:restoredTop sz="81668" autoAdjust="0"/>
  </p:normalViewPr>
  <p:slideViewPr>
    <p:cSldViewPr>
      <p:cViewPr varScale="1">
        <p:scale>
          <a:sx n="68" d="100"/>
          <a:sy n="68" d="100"/>
        </p:scale>
        <p:origin x="1099" y="62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-646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5120" units="cm"/>
          <inkml:channel name="Y" type="integer" max="1440" units="cm"/>
          <inkml:channel name="T" type="integer" max="2.14748E9" units="dev"/>
        </inkml:traceFormat>
        <inkml:channelProperties>
          <inkml:channelProperty channel="X" name="resolution" value="85.76215" units="1/cm"/>
          <inkml:channelProperty channel="Y" name="resolution" value="42.85714" units="1/cm"/>
          <inkml:channelProperty channel="T" name="resolution" value="1" units="1/dev"/>
        </inkml:channelProperties>
      </inkml:inkSource>
      <inkml:timestamp xml:id="ts0" timeString="2022-04-24T13:13:12.01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822 14658 0,'35'0'0,"36"0"15,35-18 1,-18 18 0,35 0-1,-17 0 1,0-17-1,17 17 1,-17-18 15,53 18-15,-53-18 0,0 18-1,-1 0 1,-16 0-1,16 0 1,-16 18 0,16-18-1,19 0 1,-18-18 0,70 18-1,-70 0 1,18 0-1,52 0 1,-53 18 0,71 0-1,-70-1 1,52 1 0,-88-18-1,89 18 1,-36-1-1,35-17 1,-52 18 0,17-18-1,18 17 1,-18-17 0,-18 0-1,36-17 1,-53 17-1,17 0 1,-17 0 0,0-18-1,35 1 1,-53 17 0,36 0-1,-54-18 1,1 18-1,17-18 1,-17 18 0,17 0-1,-18 0 1,1 0 0,17 0-1,0-17 1,1 17-1,16-18 1,-16 18 15,34 0-15,-35 0 0,36 0-1,-19 0 1,-16-18-1,-1 18 1,18 0 0,-18 0-1,0 0 1,-17 0 0,-1 0-1,18 18 1,-35-18-1,-17 0 1,-1 0 0,-17 0-1,17 0 1,-53 0 31</inkml:trace>
  <inkml:trace contextRef="#ctx0" brushRef="#br0" timeOffset="1">10442 14340 0,'-18'0'0,"1"0"31,17 18-15,17 53 0,19 17-1,-19-18 1,-17 19 0,0-19-1,-53-17 1,18-35-1,-18-18 1,35 0-16</inkml:trace>
  <inkml:trace contextRef="#ctx0" brushRef="#br0" timeOffset="2">10936 14499 0,'0'0'16,"0"18"-16,-36 70 15,1 71 1,35-36-1,0 18 1,53-105 0,18-36-1,-1-18 1</inkml:trace>
  <inkml:trace contextRef="#ctx0" brushRef="#br0" timeOffset="3">10777 14870 0,'88'0'15,"71"-36"1,-124 19-16</inkml:trace>
  <inkml:trace contextRef="#ctx0" brushRef="#br0" timeOffset="4">3263 14587 0,'-18'0'31,"18"18"-15,18-18 187,-1 0-172,1 18-15,0-18 15,-1 0-15,1 0-1,0 17 1,-1-17 0,1 0-1,0 18 1,-1-18 0,1 0-1,17-18 1,0 18-1,-17-17 1,17 17 0,1-18-1,-1 18 1,-17-18 0,-1 18-1,1-17 1,-1 17-1,1 0 32,-18-18 16,0 0-48,0-17 1,0 0 0,0 0-1,-18-18 1,18-18 0,-17 18-1,-1 18 1,1 0-1,-1 17 1,18-17 0,-18 17-1,18-17 1,-17 17 0,17 1 62,17 17 31,1 0-93,17-18-1,-17 18 1,17 0 0,0 0-1,1 0 1,-1 0-1,-17 0 1,35 0 0,-1 0-1,19 0 1,-18-18 0,17 18-1,-17-17 1,0 17-1,-17 0 1,-1-18 0,0 18-1,0 0 1,-17 0 0,0 0-1,-1 0 1,-34-18 31,17 1 46,0-1 1,0 0 0,0 1-78,0-1-1,-18 1 1,18-1 15,-18 0 0,18 1-31,0-1 32,0-17-17,-17-18 1,-1 17-1,18-16 1,-18-1 0,-17-18-1,35 36 1,-17 0 0,17 17 15,0 36 47,17-18 16,1 0-79,-1 0 1,1 0 0,0 0-1,-1 0 1,36 0-1,-17 0 1,16 0 0,-16 0-1,-1 0 1,18-18 0,-18 18-1,18 0 1,-18-18-1,1 18 1,17-17 0,-18 17-1,0 0 1,-35-18 0</inkml:trace>
  <inkml:trace contextRef="#ctx0" brushRef="#br0" timeOffset="5">4939 13300 0,'17'0'109,"1"0"-93,-18-18 78,0 0-63,0 1-15,0-1-16,0 1 15,0-19 1,0 19-1,0-36 1,-18 0 0,-17 0-1,17 0 1,1 18 0,-1-1-1,18 19 1,-18 17-1,36 0 48,-18 17-47,18-17 202,-1-17-202,1 17 0,0 0-1,-1 0 1,1-18-1,-1 18 17,1 0-1,0 0 0,-1 0 0,1 0-15,0 0 15,-1 0-31,1 0 16,-18 18-16,35-18 31,-17 0-15,0 0-1,17 0 1,-18 17 0,19-17-1,17-17 1,-18 17 0,18 0-1,-18 0 1,0 0-1,1 0 1,-1 0 0,18 0-1,-18 0 1,0 0 0,18 0-1,-17 0 1,-1 0-1,18 17 1,-18-17 0,-17 0-1,35 0 1,-18 0 0,18-17-1,-18 17 1,-17 0-1,17 0 1,0 0 0,-17 0-1,17 0 1,-17 0 0,-1 0-1,1 0 1,0 0-1,-1 0 1,1 0 0,0 0-1,-1 0 1,1 17 0,0-17 15,-1 18-16,1-18 1,0 0 0,-1 0-1,1 0 1</inkml:trace>
  <inkml:trace contextRef="#ctx0" brushRef="#br0" timeOffset="6">6420 12929 0,'18'0'16,"0"0"-1,-18-17 126,-18 17-125,36 0 390,-1 17-359,1-17-16,-36 0 16,18-17-16,18 17 94,-1 0-94,-17-18-15,18 18 0,0 18 15,-1-18 0,-17 17 157,0 1-142,0 0-30,0-1 0,0 1-1,0 35 1,0-18 0,0 36-1,0-36 1,0 0-1,0 0 1,0-17 0,0 0-1,0-1 1,0 1 15,0 0-15,0-1-1,0 1 1,0 0 109,18-18 344,0 0-188,-1 0-203,1 0-31,0 0-16,-1 0 1,1 0-1,-1 0 0,1 0-15,0 0-1,17 0 1,-17-18 0,17 18-1,-17 0 1,-1 0 15,1 0-15,-1 0 15,1 0 0,17 0-15,-17 0-1,0 0 1,17 0 0,-17 18-1,17-18 1,-17 0 0,17 0-1,0 0 1,-17 17-1,17-17 1,-17 0 0,-1 0-1,19 0 1,-19 18 0,1-18-1,17 0 1,-17 0-1,17 0 1,-17 0 0,-1 0-1,1 0 1,0 0 0,-1 0-1,1 0 1,-1 0-1,1 0 1,0 0 15,-1 0-31,1 0 16,0 0 0,-1 0 15,1 0-16,-18-18 564,0 1-533,0-1 1,0 0-15,0 1-17,0-1 1,0-17-1,0-18 1,0 18 0,0-18-1,0 0 17,0 0-32,0 18 31,0-1-16,-18 19 17,36 17 327,-18-18 79,0 0-376,0 1-15,18 17 172,-1 0-204,-17 17 1,18-17 0,17 0-1,-17 0 1,-1 0-1,-17 18 1,18-18 0,0 0-1,-1 0 1,1 0 0,0 0-1,-1 0 1,-17 18 171,-17-18-124,17 17 687,0 1-344,0 0 47,0-1-422,0 1-15,0-1 15,0 1 1,0 0-1,0-1 0,0 1 0,0 0 1,17-18-17,-17 17 16,0 1 16,0 0-15,0-1-17,0 1 16,0-1 1,0 1-1,0 17-15,0-17-1,0 0 1,0-1-1,0 1 1,0 0 0,0-1 15,0 1 0,0-1 0</inkml:trace>
  <inkml:trace contextRef="#ctx0" brushRef="#br0" timeOffset="7">7902 13441 0,'-18'0'16,"18"17"15,0 1 141,18-18-141,0 0 1,-1 0-1,1 0-16,-1 0 1,1 0 0,17 0-1,1 0 1,-19 0 0,1 0-1,0 0 1,-1 0 15,1 0-15,-1 0 15,1 0-15,0 0-1,-1 0 1,1 0-1,0 0 1,-1 0 0,19 0-1,-19 0 1,1 0 31,-1 0-32,1 0 17,0 0-1,-1 0 188,-17-18-204,18 18 1,-18-17 15,18 17 47,-1 0-62,1 0 0,0 0-1,-1-18 1,19 1-1,-1-1 1,0 18 0,18-18-1,-18 18 1,18 0 0,-35-17-1,-1 17 1,19 0-1,-19 0 1,36-18 15,-35 18-31,35-18 16,-35 18 0,34-17 15,-34 17-31,17 0 31,1 0-15,-19 17-1,19-17 1,-1 0 0,-18 0-1,19 0 1,-19 0-1,1 0 1,0 0 0,-1 0-1,1 0 17,0 0-17,-1 0 16,1 0-15,17 0 0,-17 0 15,-1 0 94,1 0-94,0 0 16,-36 0 31,18 18 32,-18-18 124,18 18 94,0-1-297,0 1 1,0 17-17,0 0 1,-17 18-1,17 53 1,-18-35 0,18-18-1,0 0 1,0-36 0,0 1-1,0 0 1,0-1-1,18-17 17,-18-17-17,17 17 48,1-18-48,0 18 32,-1 0-15,1 0-17,0 0 16,-1 0-15,18 0 0,-17 0-1,0 0 1,17 18 0,-17-18-1,-1 0 1,19 17-1,-19-17 1,1 0 0,0 0-1,-1 18 1,1-18 0,-1 0-1,1 0 1,0 0-1,-1 0 1,1 0 0,0 0 15,-1 0 63,1 0-32,-18-18 48</inkml:trace>
  <inkml:trace contextRef="#ctx0" brushRef="#br0" timeOffset="8">10001 13882 0,'18'0'63,"-18"-18"-16,0 1-1,-18-1-30,18 0 0,0-35 15,0 0-31,-18 18 16,18-18-1,-17 0 1,17 18-1,0 0 1,-18 17 0,18 0-1,0 1 1,0-1 15,0 1 63,0-1-63,0 0 63,0 1 31,-18 17-109,18-18 15,0 0 0,18 18 63,0 18-79,17 0 1,0-18 0,18 0-1,-18 0 1,36 0 0,-36 0-1,1 17 1,-1 1-1,0 0 1,0-18 0,18 0-1,-17 0 1,-1 0 0,-35 17 30,17-17-30</inkml:trace>
  <inkml:trace contextRef="#ctx0" brushRef="#br0" timeOffset="9">2522 14076 0,'18'0'63,"-1"17"-48,1-17 1,35 0 0,0 0-1,-18 0 1,18 0-1,-18 0 1,1 18 0,-1-18-1,-18 0 1,-17 18 312,0-1-281,0 1-31,0 35-1,0 0 1,0 53-1,18-36 1,-18 1 0,18-18-1,-18-36 1,0 19 0,0-19-1,0 1 1,0 0-1</inkml:trace>
  <inkml:trace contextRef="#ctx0" brushRef="#br0" timeOffset="10">1111 14746 0,'-18'-18'31,"36"18"16,0 0-31,-1 0-1,18 0 1,1 0 0,-1 0-1,36 18 1,-18-18 0,-1 0-1,1 0 1,0 0-1,0 0 1,0 0 0,-18 18-1,18-18 1,-17 0 0,-1 0-1,18 0 1,0 0-1,0-18 1,35 18 0,-35-18-1,0 18 1,0 0 0,-1-17-1,1 17 1,-17-18-1,-1 18 1,0 0 0,18 0-1,-35 0 1,17 0 0,18 0-1,-18 0 1,-17 0-1,17 0 1,-17 0 0,17 0-1,-17 0 1,-1 0 0,19 0 15,-19 0-31,19 0 15,-1 0 17,-18-17-32,1 17 15,17 0 17,-17 0-17,0 0 1,-1 0-1,19 0 1,-1 0 0,0 0 15</inkml:trace>
  <inkml:trace contextRef="#ctx0" brushRef="#br0" timeOffset="11">2293 12488 0,'0'-17'32,"0"-1"46,0 36-31,0-1-32,0 1 17,0 0-32,0 17 15,0 18 1,0 17-1,0 1 1,17-1 0,-17-34-1,0-1 1,18 0 0,-18-17-1,0 17 1,18 18-1,-18 0 1,17 0 0,1-18-1,-18 1 1,0-1 0,0 18-1,18 0 1,-18-18-1,17 0 1,1 36 0,-18-36-1,17 18 1,-17-18 0,0 18-1,0 0 16,0 0-31,0 0 16,0 17 0,0-17-1,0 0 1,0 0 0,18 0-1,-18-18 1,0 18-1,18 0 1,-18 18 0,0-18 15,0 0-31,0 17 31,0-35-15,0 18-1,0-17 1,0-19 0,0 19-1,0-19 17,0 1-17,17-18 32,-17 17 16,0 1-32,0 0-16</inkml:trace>
  <inkml:trace contextRef="#ctx0" brushRef="#br0" timeOffset="12">2275 12206 0,'0'-18'109,"0"1"-77,0-1-1,0 1-15,0-1 30,0 36-14,0-1-17,0 36 17,0-35-32,0 52 15,18 1 1,-1 52-1,-17-52 1,18-18 0,-18 0-1,0-36 1,0 1 0</inkml:trace>
  <inkml:trace contextRef="#ctx0" brushRef="#br0" timeOffset="13">2152 12206 0,'0'-18'32,"17"1"-32,19-36 15,-1 18 1,18 17 0,-18 18-1,53 53 1,-35 0-1,-18 17 1,-17-34 0</inkml:trace>
  <inkml:trace contextRef="#ctx0" brushRef="#br0" timeOffset="14">1446 11606 0,'-18'0'16,"18"-17"0,36 34-1,17 36 16,0 36-15,35 34 0,-18-35-1,-34-35 1,-19-35 0,-17-1-1</inkml:trace>
  <inkml:trace contextRef="#ctx0" brushRef="#br0" timeOffset="15">1464 12047 0,'0'0'0,"0"-53"15,88-105 1,0 17 0,-35 70-1</inkml:trace>
  <inkml:trace contextRef="#ctx0" brushRef="#br0" timeOffset="16">1940 11748 0,'18'0'0,"-1"0"16,1 0-16,-1 0 16,19 0-1,-19 0 1</inkml:trace>
  <inkml:trace contextRef="#ctx0" brushRef="#br0" timeOffset="17">1922 11871 0,'36'0'16,"-1"-18"-16,18 18 15</inkml:trace>
  <inkml:trace contextRef="#ctx0" brushRef="#br0" timeOffset="18">2257 11730 0,'0'18'32,"0"-1"-17,18 18 1,17-17-1,-17-18 1</inkml:trace>
  <inkml:trace contextRef="#ctx0" brushRef="#br0" timeOffset="19">2293 11589 0,'0'0'0,"0"-18"0,-18 18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5120" units="cm"/>
          <inkml:channel name="Y" type="integer" max="1440" units="cm"/>
          <inkml:channel name="T" type="integer" max="2.14748E9" units="dev"/>
        </inkml:traceFormat>
        <inkml:channelProperties>
          <inkml:channelProperty channel="X" name="resolution" value="85.76215" units="1/cm"/>
          <inkml:channelProperty channel="Y" name="resolution" value="42.85714" units="1/cm"/>
          <inkml:channelProperty channel="T" name="resolution" value="1" units="1/dev"/>
        </inkml:channelProperties>
      </inkml:inkSource>
      <inkml:timestamp xml:id="ts0" timeString="2022-04-24T13:13:35.98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822 14658 0,'35'0'0,"36"0"15,35-18 1,-18 18 0,35 0-1,-17 0 1,0-17-1,17 17 1,-17-18 15,53 18-15,-53-18 0,0 18-1,-1 0 1,-16 0-1,16 0 1,-16 18 0,16-18-1,19 0 1,-18-18 0,70 18-1,-70 0 1,18 0-1,52 0 1,-53 18 0,71 0-1,-70-1 1,52 1 0,-88-18-1,89 18 1,-36-1-1,35-17 1,-52 18 0,17-18-1,18 17 1,-18-17 0,-18 0-1,36-17 1,-53 17-1,17 0 1,-17 0 0,0-18-1,35 1 1,-53 17 0,36 0-1,-54-18 1,1 18-1,17-18 1,-17 18 0,17 0-1,-18 0 1,1 0 0,17 0-1,0-17 1,1 17-1,16-18 1,-16 18 15,34 0-15,-35 0 0,36 0-1,-19 0 1,-16-18-1,-1 18 1,18 0 0,-18 0-1,0 0 1,-17 0 0,-1 0-1,18 18 1,-35-18-1,-17 0 1,-1 0 0,-17 0-1,17 0 1,-53 0 31</inkml:trace>
  <inkml:trace contextRef="#ctx0" brushRef="#br0" timeOffset="1">10442 14340 0,'-18'0'0,"1"0"31,17 18-15,17 53 0,19 17-1,-19-18 1,-17 19 0,0-19-1,-53-17 1,18-35-1,-18-18 1,35 0-16</inkml:trace>
  <inkml:trace contextRef="#ctx0" brushRef="#br0" timeOffset="2">10936 14499 0,'0'0'16,"0"18"-16,-36 70 15,1 71 1,35-36-1,0 18 1,53-105 0,18-36-1,-1-18 1</inkml:trace>
  <inkml:trace contextRef="#ctx0" brushRef="#br0" timeOffset="3">10777 14870 0,'88'0'15,"71"-36"1,-124 19-16</inkml:trace>
  <inkml:trace contextRef="#ctx0" brushRef="#br0" timeOffset="4">3263 14587 0,'-18'0'31,"18"18"-15,18-18 187,-1 0-172,1 18-15,0-18 15,-1 0-15,1 0-1,0 17 1,-1-17 0,1 0-1,0 18 1,-1-18 0,1 0-1,17-18 1,0 18-1,-17-17 1,17 17 0,1-18-1,-1 18 1,-17-18 0,-1 18-1,1-17 1,-1 17-1,1 0 32,-18-18 16,0 0-48,0-17 1,0 0 0,0 0-1,-18-18 1,18-18 0,-17 18-1,-1 18 1,1 0-1,-1 17 1,18-17 0,-18 17-1,18-17 1,-17 17 0,17 1 62,17 17 31,1 0-93,17-18-1,-17 18 1,17 0 0,0 0-1,1 0 1,-1 0-1,-17 0 1,35 0 0,-1 0-1,19 0 1,-18-18 0,17 18-1,-17-17 1,0 17-1,-17 0 1,-1-18 0,0 18-1,0 0 1,-17 0 0,0 0-1,-1 0 1,-34-18 31,17 1 46,0-1 1,0 0 0,0 1-78,0-1-1,-18 1 1,18-1 15,-18 0 0,18 1-31,0-1 32,0-17-17,-17-18 1,-1 17-1,18-16 1,-18-1 0,-17-18-1,35 36 1,-17 0 0,17 17 15,0 36 47,17-18 16,1 0-79,-1 0 1,1 0 0,0 0-1,-1 0 1,36 0-1,-17 0 1,16 0 0,-16 0-1,-1 0 1,18-18 0,-18 18-1,18 0 1,-18-18-1,1 18 1,17-17 0,-18 17-1,0 0 1,-35-18 0</inkml:trace>
  <inkml:trace contextRef="#ctx0" brushRef="#br0" timeOffset="5">4939 13300 0,'17'0'109,"1"0"-93,-18-18 78,0 0-63,0 1-15,0-1-16,0 1 15,0-19 1,0 19-1,0-36 1,-18 0 0,-17 0-1,17 0 1,1 18 0,-1-1-1,18 19 1,-18 17-1,36 0 48,-18 17-47,18-17 202,-1-17-202,1 17 0,0 0-1,-1 0 1,1-18-1,-1 18 17,1 0-1,0 0 0,-1 0 0,1 0-15,0 0 15,-1 0-31,1 0 16,-18 18-16,35-18 31,-17 0-15,0 0-1,17 0 1,-18 17 0,19-17-1,17-17 1,-18 17 0,18 0-1,-18 0 1,0 0-1,1 0 1,-1 0 0,18 0-1,-18 0 1,0 0 0,18 0-1,-17 0 1,-1 0-1,18 17 1,-18-17 0,-17 0-1,35 0 1,-18 0 0,18-17-1,-18 17 1,-17 0-1,17 0 1,0 0 0,-17 0-1,17 0 1,-17 0 0,-1 0-1,1 0 1,0 0-1,-1 0 1,1 0 0,0 0-1,-1 0 1,1 17 0,0-17 15,-1 18-16,1-18 1,0 0 0,-1 0-1,1 0 1</inkml:trace>
  <inkml:trace contextRef="#ctx0" brushRef="#br0" timeOffset="6">6420 12929 0,'18'0'16,"0"0"-1,-18-17 126,-18 17-125,36 0 390,-1 17-359,1-17-16,-36 0 16,18-17-16,18 17 94,-1 0-94,-17-18-15,18 18 0,0 18 15,-1-18 0,-17 17 157,0 1-142,0 0-30,0-1 0,0 1-1,0 35 1,0-18 0,0 36-1,0-36 1,0 0-1,0 0 1,0-17 0,0 0-1,0-1 1,0 1 15,0 0-15,0-1-1,0 1 1,0 0 109,18-18 344,0 0-188,-1 0-203,1 0-31,0 0-16,-1 0 1,1 0-1,-1 0 0,1 0-15,0 0-1,17 0 1,-17-18 0,17 18-1,-17 0 1,-1 0 15,1 0-15,-1 0 15,1 0 0,17 0-15,-17 0-1,0 0 1,17 0 0,-17 18-1,17-18 1,-17 0 0,17 0-1,0 0 1,-17 17-1,17-17 1,-17 0 0,-1 0-1,19 0 1,-19 18 0,1-18-1,17 0 1,-17 0-1,17 0 1,-17 0 0,-1 0-1,1 0 1,0 0 0,-1 0-1,1 0 1,-1 0-1,1 0 1,0 0 15,-1 0-31,1 0 16,0 0 0,-1 0 15,1 0-16,-18-18 564,0 1-533,0-1 1,0 0-15,0 1-17,0-1 1,0-17-1,0-18 1,0 18 0,0-18-1,0 0 17,0 0-32,0 18 31,0-1-16,-18 19 17,36 17 327,-18-18 79,0 0-376,0 1-15,18 17 172,-1 0-204,-17 17 1,18-17 0,17 0-1,-17 0 1,-1 0-1,-17 18 1,18-18 0,0 0-1,-1 0 1,1 0 0,0 0-1,-1 0 1,-17 18 171,-17-18-124,17 17 687,0 1-344,0 0 47,0-1-422,0 1-15,0-1 15,0 1 1,0 0-1,0-1 0,0 1 0,0 0 1,17-18-17,-17 17 16,0 1 16,0 0-15,0-1-17,0 1 16,0-1 1,0 1-1,0 17-15,0-17-1,0 0 1,0-1-1,0 1 1,0 0 0,0-1 15,0 1 0,0-1 0</inkml:trace>
  <inkml:trace contextRef="#ctx0" brushRef="#br0" timeOffset="7">7902 13441 0,'-18'0'16,"18"17"15,0 1 141,18-18-141,0 0 1,-1 0-1,1 0-16,-1 0 1,1 0 0,17 0-1,1 0 1,-19 0 0,1 0-1,0 0 1,-1 0 15,1 0-15,-1 0 15,1 0-15,0 0-1,-1 0 1,1 0-1,0 0 1,-1 0 0,19 0-1,-19 0 1,1 0 31,-1 0-32,1 0 17,0 0-1,-1 0 188,-17-18-204,18 18 1,-18-17 15,18 17 47,-1 0-62,1 0 0,0 0-1,-1-18 1,19 1-1,-1-1 1,0 18 0,18-18-1,-18 18 1,18 0 0,-35-17-1,-1 17 1,19 0-1,-19 0 1,36-18 15,-35 18-31,35-18 16,-35 18 0,34-17 15,-34 17-31,17 0 31,1 0-15,-19 17-1,19-17 1,-1 0 0,-18 0-1,19 0 1,-19 0-1,1 0 1,0 0 0,-1 0-1,1 0 17,0 0-17,-1 0 16,1 0-15,17 0 0,-17 0 15,-1 0 94,1 0-94,0 0 16,-36 0 31,18 18 32,-18-18 124,18 18 94,0-1-297,0 1 1,0 17-17,0 0 1,-17 18-1,17 53 1,-18-35 0,18-18-1,0 0 1,0-36 0,0 1-1,0 0 1,0-1-1,18-17 17,-18-17-17,17 17 48,1-18-48,0 18 32,-1 0-15,1 0-17,0 0 16,-1 0-15,18 0 0,-17 0-1,0 0 1,17 18 0,-17-18-1,-1 0 1,19 17-1,-19-17 1,1 0 0,0 0-1,-1 18 1,1-18 0,-1 0-1,1 0 1,0 0-1,-1 0 1,1 0 0,0 0 15,-1 0 63,1 0-32,-18-18 48</inkml:trace>
  <inkml:trace contextRef="#ctx0" brushRef="#br0" timeOffset="8">10001 13882 0,'18'0'63,"-18"-18"-16,0 1-1,-18-1-30,18 0 0,0-35 15,0 0-31,-18 18 16,18-18-1,-17 0 1,17 18-1,0 0 1,-18 17 0,18 0-1,0 1 1,0-1 15,0 1 63,0-1-63,0 0 63,0 1 31,-18 17-109,18-18 15,0 0 0,18 18 63,0 18-79,17 0 1,0-18 0,18 0-1,-18 0 1,36 0 0,-36 0-1,1 17 1,-1 1-1,0 0 1,0-18 0,18 0-1,-17 0 1,-1 0 0,-35 17 30,17-17-30</inkml:trace>
  <inkml:trace contextRef="#ctx0" brushRef="#br0" timeOffset="9">2522 14076 0,'18'0'63,"-1"17"-48,1-17 1,35 0 0,0 0-1,-18 0 1,18 0-1,-18 0 1,1 18 0,-1-18-1,-18 0 1,-17 18 312,0-1-281,0 1-31,0 35-1,0 0 1,0 53-1,18-36 1,-18 1 0,18-18-1,-18-36 1,0 19 0,0-19-1,0 1 1,0 0-1</inkml:trace>
  <inkml:trace contextRef="#ctx0" brushRef="#br0" timeOffset="10">1111 14746 0,'-18'-18'31,"36"18"16,0 0-31,-1 0-1,18 0 1,1 0 0,-1 0-1,36 18 1,-18-18 0,-1 0-1,1 0 1,0 0-1,0 0 1,0 0 0,-18 18-1,18-18 1,-17 0 0,-1 0-1,18 0 1,0 0-1,0-18 1,35 18 0,-35-18-1,0 18 1,0 0 0,-1-17-1,1 17 1,-17-18-1,-1 18 1,0 0 0,18 0-1,-35 0 1,17 0 0,18 0-1,-18 0 1,-17 0-1,17 0 1,-17 0 0,17 0-1,-17 0 1,-1 0 0,19 0 15,-19 0-31,19 0 15,-1 0 17,-18-17-32,1 17 15,17 0 17,-17 0-17,0 0 1,-1 0-1,19 0 1,-1 0 0,0 0 15</inkml:trace>
  <inkml:trace contextRef="#ctx0" brushRef="#br0" timeOffset="11">2293 12488 0,'0'-17'32,"0"-1"46,0 36-31,0-1-32,0 1 17,0 0-32,0 17 15,0 18 1,0 17-1,0 1 1,17-1 0,-17-34-1,0-1 1,18 0 0,-18-17-1,0 17 1,18 18-1,-18 0 1,17 0 0,1-18-1,-18 1 1,0-1 0,0 18-1,18 0 1,-18-18-1,17 0 1,1 36 0,-18-36-1,17 18 1,-17-18 0,0 18-1,0 0 16,0 0-31,0 0 16,0 17 0,0-17-1,0 0 1,0 0 0,18 0-1,-18-18 1,0 18-1,18 0 1,-18 18 0,0-18 15,0 0-31,0 17 31,0-35-15,0 18-1,0-17 1,0-19 0,0 19-1,0-19 17,0 1-17,17-18 32,-17 17 16,0 1-32,0 0-16</inkml:trace>
  <inkml:trace contextRef="#ctx0" brushRef="#br0" timeOffset="12">2275 12206 0,'0'-18'109,"0"1"-77,0-1-1,0 1-15,0-1 30,0 36-14,0-1-17,0 36 17,0-35-32,0 52 15,18 1 1,-1 52-1,-17-52 1,18-18 0,-18 0-1,0-36 1,0 1 0</inkml:trace>
  <inkml:trace contextRef="#ctx0" brushRef="#br0" timeOffset="13">2152 12206 0,'0'-18'32,"17"1"-32,19-36 15,-1 18 1,18 17 0,-18 18-1,53 53 1,-35 0-1,-18 17 1,-17-34 0</inkml:trace>
  <inkml:trace contextRef="#ctx0" brushRef="#br0" timeOffset="14">1446 11606 0,'-18'0'16,"18"-17"0,36 34-1,17 36 16,0 36-15,35 34 0,-18-35-1,-34-35 1,-19-35 0,-17-1-1</inkml:trace>
  <inkml:trace contextRef="#ctx0" brushRef="#br0" timeOffset="15">1464 12047 0,'0'0'0,"0"-53"15,88-105 1,0 17 0,-35 70-1</inkml:trace>
  <inkml:trace contextRef="#ctx0" brushRef="#br0" timeOffset="16">1940 11748 0,'18'0'0,"-1"0"16,1 0-16,-1 0 16,19 0-1,-19 0 1</inkml:trace>
  <inkml:trace contextRef="#ctx0" brushRef="#br0" timeOffset="17">1922 11871 0,'36'0'16,"-1"-18"-16,18 18 15</inkml:trace>
  <inkml:trace contextRef="#ctx0" brushRef="#br0" timeOffset="18">2257 11730 0,'0'18'32,"0"-1"-17,18 18 1,17-17-1,-17-18 1</inkml:trace>
  <inkml:trace contextRef="#ctx0" brushRef="#br0" timeOffset="19">2293 11589 0,'0'0'0,"0"-18"0,-18 18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CCBA43-D36B-426D-960C-203504052E3A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7221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2C2970-D838-4E16-9F7E-5362C8D6E6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0945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CCBA43-D36B-426D-960C-203504052E3A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434619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66A2FEB-F598-4670-B1FD-19E109A77067}" type="slidenum">
              <a:rPr lang="de-DE" smtClean="0">
                <a:latin typeface="Arial" charset="0"/>
              </a:rPr>
              <a:pPr/>
              <a:t>11</a:t>
            </a:fld>
            <a:endParaRPr lang="de-DE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983628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66A2FEB-F598-4670-B1FD-19E109A77067}" type="slidenum">
              <a:rPr lang="de-DE" smtClean="0">
                <a:latin typeface="Arial" charset="0"/>
              </a:rPr>
              <a:pPr/>
              <a:t>12</a:t>
            </a:fld>
            <a:endParaRPr lang="de-DE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584459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6E307416-6CCA-4205-A673-91A7BC9E5C34}" type="slidenum">
              <a:rPr lang="de-DE" smtClean="0">
                <a:latin typeface="Arial" charset="0"/>
              </a:rPr>
              <a:pPr/>
              <a:t>18</a:t>
            </a:fld>
            <a:endParaRPr lang="de-DE">
              <a:latin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32195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/>
              <a:t>Klicken</a:t>
            </a:r>
            <a:r>
              <a:rPr lang="en-GB" dirty="0"/>
              <a:t> um das </a:t>
            </a:r>
            <a:r>
              <a:rPr lang="en-GB" dirty="0" err="1"/>
              <a:t>Titelformat</a:t>
            </a:r>
            <a:r>
              <a:rPr lang="en-GB" dirty="0"/>
              <a:t> </a:t>
            </a:r>
            <a:r>
              <a:rPr lang="en-GB" dirty="0" err="1"/>
              <a:t>zu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sp>
        <p:nvSpPr>
          <p:cNvPr id="180249" name="Rectangle 25"/>
          <p:cNvSpPr>
            <a:spLocks noChangeArrowheads="1"/>
          </p:cNvSpPr>
          <p:nvPr/>
        </p:nvSpPr>
        <p:spPr bwMode="auto">
          <a:xfrm>
            <a:off x="4978400" y="6584950"/>
            <a:ext cx="2235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1" baseline="0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/>
              <a:t>Formatvorlagen des Textmasters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5.emf"/><Relationship Id="rId7" Type="http://schemas.openxmlformats.org/officeDocument/2006/relationships/image" Target="../media/image12.wmf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3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png"/><Relationship Id="rId11" Type="http://schemas.openxmlformats.org/officeDocument/2006/relationships/image" Target="../media/image65.png"/><Relationship Id="rId5" Type="http://schemas.openxmlformats.org/officeDocument/2006/relationships/customXml" Target="../ink/ink1.xml"/><Relationship Id="rId10" Type="http://schemas.openxmlformats.org/officeDocument/2006/relationships/image" Target="../media/image64.png"/><Relationship Id="rId4" Type="http://schemas.openxmlformats.org/officeDocument/2006/relationships/image" Target="../media/image13.wmf"/><Relationship Id="rId9" Type="http://schemas.openxmlformats.org/officeDocument/2006/relationships/image" Target="../media/image6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8.emf"/><Relationship Id="rId4" Type="http://schemas.openxmlformats.org/officeDocument/2006/relationships/image" Target="../media/image19.svg"/><Relationship Id="rId9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tags" Target="../tags/tag17.xml"/><Relationship Id="rId18" Type="http://schemas.openxmlformats.org/officeDocument/2006/relationships/image" Target="../media/image21.svg"/><Relationship Id="rId3" Type="http://schemas.openxmlformats.org/officeDocument/2006/relationships/tags" Target="../tags/tag7.xml"/><Relationship Id="rId7" Type="http://schemas.openxmlformats.org/officeDocument/2006/relationships/tags" Target="../tags/tag11.xml"/><Relationship Id="rId12" Type="http://schemas.openxmlformats.org/officeDocument/2006/relationships/tags" Target="../tags/tag16.xml"/><Relationship Id="rId17" Type="http://schemas.openxmlformats.org/officeDocument/2006/relationships/image" Target="../media/image20.png"/><Relationship Id="rId2" Type="http://schemas.openxmlformats.org/officeDocument/2006/relationships/tags" Target="../tags/tag6.xml"/><Relationship Id="rId16" Type="http://schemas.openxmlformats.org/officeDocument/2006/relationships/image" Target="../media/image72.png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tags" Target="../tags/tag15.xml"/><Relationship Id="rId5" Type="http://schemas.openxmlformats.org/officeDocument/2006/relationships/tags" Target="../tags/tag9.xml"/><Relationship Id="rId15" Type="http://schemas.openxmlformats.org/officeDocument/2006/relationships/notesSlide" Target="../notesSlides/notesSlide6.xml"/><Relationship Id="rId10" Type="http://schemas.openxmlformats.org/officeDocument/2006/relationships/tags" Target="../tags/tag14.xml"/><Relationship Id="rId19" Type="http://schemas.openxmlformats.org/officeDocument/2006/relationships/image" Target="../media/image75.png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2.png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10353276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en-US" sz="3200" kern="0" dirty="0">
                <a:solidFill>
                  <a:srgbClr val="1F5394"/>
                </a:solidFill>
                <a:latin typeface="+mj-lt"/>
              </a:rPr>
              <a:t>Loss System with Finite Number of Sources:</a:t>
            </a:r>
            <a:br>
              <a:rPr lang="en-US" sz="3200" kern="0" dirty="0">
                <a:solidFill>
                  <a:srgbClr val="1F5394"/>
                </a:solidFill>
                <a:latin typeface="+mj-lt"/>
              </a:rPr>
            </a:br>
            <a:r>
              <a:rPr lang="en-US" sz="3200" kern="0" dirty="0" err="1">
                <a:solidFill>
                  <a:srgbClr val="1F5394"/>
                </a:solidFill>
                <a:latin typeface="+mj-lt"/>
              </a:rPr>
              <a:t>Engset</a:t>
            </a:r>
            <a:r>
              <a:rPr lang="en-US" sz="3200" kern="0" dirty="0">
                <a:solidFill>
                  <a:srgbClr val="1F5394"/>
                </a:solidFill>
                <a:latin typeface="+mj-lt"/>
              </a:rPr>
              <a:t> Model</a:t>
            </a: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4.3 </a:t>
            </a:r>
            <a:endParaRPr lang="en-US" dirty="0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11B8709-57A9-4212-AEC8-A9F08FA0C4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Transition Diagram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984C00F-A158-4E23-A9ED-6A96B962FF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Birth-and-death process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State probabilities follow from BD processes (Ch. 3)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0A6E26F-D216-4929-8E6E-0EF84D89F0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F3C39E41-D645-4010-B024-EB19C016E7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371600"/>
            <a:ext cx="9798341" cy="174491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623006-59C8-44AF-854E-8AB0223B1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74139"/>
              </p:ext>
            </p:extLst>
          </p:nvPr>
        </p:nvGraphicFramePr>
        <p:xfrm>
          <a:off x="895351" y="3947898"/>
          <a:ext cx="50276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4" imgW="2870200" imgH="215900" progId="">
                  <p:embed/>
                </p:oleObj>
              </mc:Choice>
              <mc:Fallback>
                <p:oleObj name="Equation" r:id="rId4" imgW="2870200" imgH="215900" progId="">
                  <p:embed/>
                  <p:pic>
                    <p:nvPicPr>
                      <p:cNvPr id="81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1" y="3947898"/>
                        <a:ext cx="5027612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3C27FB-1488-42F1-9613-C846348ED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9938"/>
              </p:ext>
            </p:extLst>
          </p:nvPr>
        </p:nvGraphicFramePr>
        <p:xfrm>
          <a:off x="960439" y="4368587"/>
          <a:ext cx="1177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6" imgW="672808" imgH="393529" progId="">
                  <p:embed/>
                </p:oleObj>
              </mc:Choice>
              <mc:Fallback>
                <p:oleObj name="Equation" r:id="rId6" imgW="672808" imgH="393529" progId="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9" y="4368587"/>
                        <a:ext cx="11779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0BE5DC42-F0DB-4844-81B9-EAE5E9B58692}"/>
              </a:ext>
            </a:extLst>
          </p:cNvPr>
          <p:cNvGrpSpPr>
            <a:grpSpLocks/>
          </p:cNvGrpSpPr>
          <p:nvPr/>
        </p:nvGrpSpPr>
        <p:grpSpPr bwMode="auto">
          <a:xfrm>
            <a:off x="3149745" y="4741494"/>
            <a:ext cx="4718050" cy="1349375"/>
            <a:chOff x="641" y="2822"/>
            <a:chExt cx="2972" cy="850"/>
          </a:xfrm>
        </p:grpSpPr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3FE6403C-523A-4D4E-A76A-659AAE29E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" y="3129"/>
              <a:ext cx="277" cy="191"/>
            </a:xfrm>
            <a:prstGeom prst="rightArrow">
              <a:avLst>
                <a:gd name="adj1" fmla="val 50000"/>
                <a:gd name="adj2" fmla="val 36257"/>
              </a:avLst>
            </a:prstGeom>
            <a:solidFill>
              <a:srgbClr val="DDDDDD"/>
            </a:solidFill>
            <a:ln w="9525">
              <a:solidFill>
                <a:srgbClr val="777777"/>
              </a:solidFill>
              <a:miter lim="800000"/>
              <a:headEnd type="none" w="sm" len="sm"/>
              <a:tailEnd type="none" w="sm" len="med"/>
            </a:ln>
          </p:spPr>
          <p:txBody>
            <a:bodyPr wrap="none" anchor="ctr"/>
            <a:lstStyle/>
            <a:p>
              <a:endParaRPr lang="de-DE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BB95C428-A7C4-4135-A568-0DF0E0CB4C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1" y="2822"/>
            <a:ext cx="1291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8" imgW="1167893" imgH="774364" progId="">
                    <p:embed/>
                  </p:oleObj>
                </mc:Choice>
                <mc:Fallback>
                  <p:oleObj name="Equation" r:id="rId8" imgW="1167893" imgH="774364" progId="">
                    <p:embed/>
                    <p:pic>
                      <p:nvPicPr>
                        <p:cNvPr id="2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2822"/>
                          <a:ext cx="1291" cy="85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44F2F7D2-6119-4B4C-96D1-CC6689AD15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8" y="3073"/>
            <a:ext cx="58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Equation" r:id="rId10" imgW="533169" imgH="355446" progId="">
                    <p:embed/>
                  </p:oleObj>
                </mc:Choice>
                <mc:Fallback>
                  <p:oleObj name="Equation" r:id="rId10" imgW="533169" imgH="355446" progId="">
                    <p:embed/>
                    <p:pic>
                      <p:nvPicPr>
                        <p:cNvPr id="2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3073"/>
                          <a:ext cx="585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2ACED402-02E4-4A3F-9EFC-D28004FF0752}"/>
                  </a:ext>
                </a:extLst>
              </p:cNvPr>
              <p:cNvSpPr txBox="1"/>
              <p:nvPr/>
            </p:nvSpPr>
            <p:spPr>
              <a:xfrm>
                <a:off x="6823220" y="4830517"/>
                <a:ext cx="474171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lvl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80000"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>for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Segoe UI" pitchFamily="34" charset="0"/>
                      </a:rPr>
                      <m:t>𝑖</m:t>
                    </m:r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Segoe UI" pitchFamily="34" charset="0"/>
                      </a:rPr>
                      <m:t>=0,1,2,…,</m:t>
                    </m:r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Segoe UI" pitchFamily="34" charset="0"/>
                      </a:rPr>
                      <m:t>𝑛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Segoe UI" pitchFamily="34" charset="0"/>
                      </a:rPr>
                      <m:t>𝑚</m:t>
                    </m:r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Segoe UI" pitchFamily="34" charset="0"/>
                      </a:rPr>
                      <m:t>&gt;</m:t>
                    </m:r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Segoe UI" pitchFamily="34" charset="0"/>
                      </a:rPr>
                      <m:t>𝑛</m:t>
                    </m:r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Segoe UI" pitchFamily="34" charset="0"/>
                  <a:ea typeface="+mn-ea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2ACED402-02E4-4A3F-9EFC-D28004FF07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220" y="4830517"/>
                <a:ext cx="4741717" cy="400110"/>
              </a:xfrm>
              <a:prstGeom prst="rect">
                <a:avLst/>
              </a:prstGeom>
              <a:blipFill>
                <a:blip r:embed="rId12"/>
                <a:stretch>
                  <a:fillRect l="-1285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47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babilities: Derivation</a:t>
            </a:r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31C32BA0-F549-4D6D-B27C-29F155CE2F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77516198-D786-4525-BEE2-405FAB8B9E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164" name="Textfeld 163">
            <a:extLst>
              <a:ext uri="{FF2B5EF4-FFF2-40B4-BE49-F238E27FC236}">
                <a16:creationId xmlns:a16="http://schemas.microsoft.com/office/drawing/2014/main" id="{0B0BBD8C-B417-4C6C-9C1D-5F44E8383E27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5156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739"/>
    </mc:Choice>
    <mc:Fallback xmlns="">
      <p:transition spd="slow" advTm="54739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babilities: Derivation (f.)</a:t>
            </a:r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31C32BA0-F549-4D6D-B27C-29F155CE2F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77516198-D786-4525-BEE2-405FAB8B9E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164" name="Textfeld 163">
            <a:extLst>
              <a:ext uri="{FF2B5EF4-FFF2-40B4-BE49-F238E27FC236}">
                <a16:creationId xmlns:a16="http://schemas.microsoft.com/office/drawing/2014/main" id="{0B0BBD8C-B417-4C6C-9C1D-5F44E8383E27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5974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739"/>
    </mc:Choice>
    <mc:Fallback xmlns="">
      <p:transition spd="slow" advTm="54739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>
            <a:extLst>
              <a:ext uri="{FF2B5EF4-FFF2-40B4-BE49-F238E27FC236}">
                <a16:creationId xmlns:a16="http://schemas.microsoft.com/office/drawing/2014/main" id="{703DB0B2-D5AF-4C3A-ACB1-363AF3D6F2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Arrival theorem, random observer property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C64EEA9A-EBBF-401C-8428-43FBC81DBD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169025D7-72FA-48B9-8A25-7C6D4D362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Blocking Probability</a:t>
            </a:r>
          </a:p>
        </p:txBody>
      </p:sp>
    </p:spTree>
    <p:extLst>
      <p:ext uri="{BB962C8B-B14F-4D97-AF65-F5344CB8AC3E}">
        <p14:creationId xmlns:p14="http://schemas.microsoft.com/office/powerpoint/2010/main" val="17369511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328519A-FAE2-41B4-B8C3-0FF0CB376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babilities at Arbitrary Time and Arrival Tim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F818898-0969-4229-9296-0C814CC6F0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5715000" cy="5105400"/>
          </a:xfrm>
        </p:spPr>
        <p:txBody>
          <a:bodyPr/>
          <a:lstStyle/>
          <a:p>
            <a:r>
              <a:rPr lang="en-US" noProof="0" dirty="0"/>
              <a:t>At arbitrary time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2B987F4-DD11-4465-A800-333AEF99D56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AA805BEF-30A4-4A88-8242-27AC5FA21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669640"/>
              </p:ext>
            </p:extLst>
          </p:nvPr>
        </p:nvGraphicFramePr>
        <p:xfrm>
          <a:off x="838345" y="1599832"/>
          <a:ext cx="20494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167893" imgH="774364" progId="">
                  <p:embed/>
                </p:oleObj>
              </mc:Choice>
              <mc:Fallback>
                <p:oleObj name="Equation" r:id="rId3" imgW="1167893" imgH="774364" progId="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B95C428-A7C4-4135-A568-0DF0E0CB4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45" y="1599832"/>
                        <a:ext cx="2049463" cy="1349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29ECA676-BFB6-48E7-85CC-598C5140F44D}"/>
              </a:ext>
            </a:extLst>
          </p:cNvPr>
          <p:cNvSpPr txBox="1">
            <a:spLocks/>
          </p:cNvSpPr>
          <p:nvPr/>
        </p:nvSpPr>
        <p:spPr>
          <a:xfrm>
            <a:off x="6096000" y="914400"/>
            <a:ext cx="57150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0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en-US" b="0" kern="0" dirty="0"/>
              <a:t>At arrival times</a:t>
            </a:r>
          </a:p>
          <a:p>
            <a:pPr lvl="1"/>
            <a:r>
              <a:rPr lang="en-US" b="0" kern="0" dirty="0"/>
              <a:t>PASTA </a:t>
            </a:r>
            <a:r>
              <a:rPr lang="en-US" b="0" kern="0" dirty="0" err="1"/>
              <a:t>propery</a:t>
            </a:r>
            <a:r>
              <a:rPr lang="en-US" b="0" kern="0" dirty="0"/>
              <a:t> not valid </a:t>
            </a:r>
          </a:p>
          <a:p>
            <a:pPr lvl="1"/>
            <a:r>
              <a:rPr lang="en-US" b="0" kern="0" dirty="0"/>
              <a:t>state-dependent arrival rates</a:t>
            </a:r>
          </a:p>
          <a:p>
            <a:pPr lvl="1"/>
            <a:endParaRPr lang="en-US" b="0" kern="0" dirty="0"/>
          </a:p>
          <a:p>
            <a:endParaRPr lang="en-US" b="0" kern="0" dirty="0"/>
          </a:p>
          <a:p>
            <a:r>
              <a:rPr lang="en-US" b="0" kern="0" dirty="0"/>
              <a:t>Blocking probability </a:t>
            </a:r>
          </a:p>
          <a:p>
            <a:pPr lvl="1"/>
            <a:r>
              <a:rPr lang="en-US" b="0" kern="0" dirty="0"/>
              <a:t>at arrival time</a:t>
            </a:r>
          </a:p>
          <a:p>
            <a:endParaRPr lang="en-US" b="0" kern="0" dirty="0"/>
          </a:p>
          <a:p>
            <a:endParaRPr lang="en-US" b="0" kern="0" dirty="0"/>
          </a:p>
          <a:p>
            <a:endParaRPr lang="en-US" b="0" kern="0" dirty="0"/>
          </a:p>
          <a:p>
            <a:endParaRPr lang="en-US" b="0" kern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Freihand 12">
                <a:extLst>
                  <a:ext uri="{FF2B5EF4-FFF2-40B4-BE49-F238E27FC236}">
                    <a16:creationId xmlns:a16="http://schemas.microsoft.com/office/drawing/2014/main" id="{C75A90F9-A458-46FA-B1FB-7C7DD020F22B}"/>
                  </a:ext>
                </a:extLst>
              </p14:cNvPr>
              <p14:cNvContentPartPr/>
              <p14:nvPr/>
            </p14:nvContentPartPr>
            <p14:xfrm>
              <a:off x="838345" y="3733800"/>
              <a:ext cx="3588120" cy="1257840"/>
            </p14:xfrm>
          </p:contentPart>
        </mc:Choice>
        <mc:Fallback xmlns="">
          <p:pic>
            <p:nvPicPr>
              <p:cNvPr id="13" name="Freihand 12">
                <a:extLst>
                  <a:ext uri="{FF2B5EF4-FFF2-40B4-BE49-F238E27FC236}">
                    <a16:creationId xmlns:a16="http://schemas.microsoft.com/office/drawing/2014/main" id="{C75A90F9-A458-46FA-B1FB-7C7DD020F22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28985" y="3724440"/>
                <a:ext cx="3606840" cy="12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5" name="Freihand 14">
                <a:extLst>
                  <a:ext uri="{FF2B5EF4-FFF2-40B4-BE49-F238E27FC236}">
                    <a16:creationId xmlns:a16="http://schemas.microsoft.com/office/drawing/2014/main" id="{1F0557CA-9995-4CE9-8037-41FC7ADEB943}"/>
                  </a:ext>
                </a:extLst>
              </p14:cNvPr>
              <p14:cNvContentPartPr/>
              <p14:nvPr/>
            </p14:nvContentPartPr>
            <p14:xfrm>
              <a:off x="6553345" y="3657600"/>
              <a:ext cx="3588120" cy="1257840"/>
            </p14:xfrm>
          </p:contentPart>
        </mc:Choice>
        <mc:Fallback xmlns="">
          <p:pic>
            <p:nvPicPr>
              <p:cNvPr id="15" name="Freihand 14">
                <a:extLst>
                  <a:ext uri="{FF2B5EF4-FFF2-40B4-BE49-F238E27FC236}">
                    <a16:creationId xmlns:a16="http://schemas.microsoft.com/office/drawing/2014/main" id="{1F0557CA-9995-4CE9-8037-41FC7ADEB94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43985" y="3648240"/>
                <a:ext cx="3606840" cy="1276560"/>
              </a:xfrm>
              <a:prstGeom prst="rect">
                <a:avLst/>
              </a:prstGeom>
            </p:spPr>
          </p:pic>
        </mc:Fallback>
      </mc:AlternateContent>
      <p:cxnSp>
        <p:nvCxnSpPr>
          <p:cNvPr id="20" name="Gerader Verbinder 19">
            <a:extLst>
              <a:ext uri="{FF2B5EF4-FFF2-40B4-BE49-F238E27FC236}">
                <a16:creationId xmlns:a16="http://schemas.microsoft.com/office/drawing/2014/main" id="{27342A26-662C-4762-A4B8-EF9B3BCD600B}"/>
              </a:ext>
            </a:extLst>
          </p:cNvPr>
          <p:cNvCxnSpPr/>
          <p:nvPr/>
        </p:nvCxnSpPr>
        <p:spPr bwMode="auto">
          <a:xfrm>
            <a:off x="2514600" y="3779874"/>
            <a:ext cx="0" cy="1546380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>
                <a:extLst>
                  <a:ext uri="{FF2B5EF4-FFF2-40B4-BE49-F238E27FC236}">
                    <a16:creationId xmlns:a16="http://schemas.microsoft.com/office/drawing/2014/main" id="{BDE3228D-ADDB-4FCE-BC96-A69A22793142}"/>
                  </a:ext>
                </a:extLst>
              </p:cNvPr>
              <p:cNvSpPr txBox="1"/>
              <p:nvPr/>
            </p:nvSpPr>
            <p:spPr>
              <a:xfrm>
                <a:off x="2442577" y="5351831"/>
                <a:ext cx="47102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21" name="Textfeld 20">
                <a:extLst>
                  <a:ext uri="{FF2B5EF4-FFF2-40B4-BE49-F238E27FC236}">
                    <a16:creationId xmlns:a16="http://schemas.microsoft.com/office/drawing/2014/main" id="{BDE3228D-ADDB-4FCE-BC96-A69A22793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577" y="5351831"/>
                <a:ext cx="471026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>
                <a:extLst>
                  <a:ext uri="{FF2B5EF4-FFF2-40B4-BE49-F238E27FC236}">
                    <a16:creationId xmlns:a16="http://schemas.microsoft.com/office/drawing/2014/main" id="{A3E7E603-EFA2-444D-BCFB-0E5658FE6A75}"/>
                  </a:ext>
                </a:extLst>
              </p:cNvPr>
              <p:cNvSpPr txBox="1"/>
              <p:nvPr/>
            </p:nvSpPr>
            <p:spPr>
              <a:xfrm>
                <a:off x="2500920" y="3564141"/>
                <a:ext cx="15890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22" name="Textfeld 21">
                <a:extLst>
                  <a:ext uri="{FF2B5EF4-FFF2-40B4-BE49-F238E27FC236}">
                    <a16:creationId xmlns:a16="http://schemas.microsoft.com/office/drawing/2014/main" id="{A3E7E603-EFA2-444D-BCFB-0E5658FE6A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920" y="3564141"/>
                <a:ext cx="1589025" cy="400110"/>
              </a:xfrm>
              <a:prstGeom prst="rect">
                <a:avLst/>
              </a:prstGeom>
              <a:blipFill>
                <a:blip r:embed="rId9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Gerader Verbinder 22">
            <a:extLst>
              <a:ext uri="{FF2B5EF4-FFF2-40B4-BE49-F238E27FC236}">
                <a16:creationId xmlns:a16="http://schemas.microsoft.com/office/drawing/2014/main" id="{B826B8CA-58E2-4940-A9B7-0F542E69FD3B}"/>
              </a:ext>
            </a:extLst>
          </p:cNvPr>
          <p:cNvCxnSpPr/>
          <p:nvPr/>
        </p:nvCxnSpPr>
        <p:spPr bwMode="auto">
          <a:xfrm>
            <a:off x="8910247" y="3779874"/>
            <a:ext cx="0" cy="1546380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>
                <a:extLst>
                  <a:ext uri="{FF2B5EF4-FFF2-40B4-BE49-F238E27FC236}">
                    <a16:creationId xmlns:a16="http://schemas.microsoft.com/office/drawing/2014/main" id="{D4DCACB4-7D06-4CE0-AFCD-660075FCD508}"/>
                  </a:ext>
                </a:extLst>
              </p:cNvPr>
              <p:cNvSpPr txBox="1"/>
              <p:nvPr/>
            </p:nvSpPr>
            <p:spPr>
              <a:xfrm>
                <a:off x="8838224" y="5351831"/>
                <a:ext cx="47551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24" name="Textfeld 23">
                <a:extLst>
                  <a:ext uri="{FF2B5EF4-FFF2-40B4-BE49-F238E27FC236}">
                    <a16:creationId xmlns:a16="http://schemas.microsoft.com/office/drawing/2014/main" id="{D4DCACB4-7D06-4CE0-AFCD-660075FCD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8224" y="5351831"/>
                <a:ext cx="475515" cy="400110"/>
              </a:xfrm>
              <a:prstGeom prst="rect">
                <a:avLst/>
              </a:prstGeom>
              <a:blipFill>
                <a:blip r:embed="rId10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>
                <a:extLst>
                  <a:ext uri="{FF2B5EF4-FFF2-40B4-BE49-F238E27FC236}">
                    <a16:creationId xmlns:a16="http://schemas.microsoft.com/office/drawing/2014/main" id="{622A92FD-EAC1-4164-AAD6-CC287AF597E1}"/>
                  </a:ext>
                </a:extLst>
              </p:cNvPr>
              <p:cNvSpPr txBox="1"/>
              <p:nvPr/>
            </p:nvSpPr>
            <p:spPr>
              <a:xfrm>
                <a:off x="8896567" y="3564141"/>
                <a:ext cx="15951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25" name="Textfeld 24">
                <a:extLst>
                  <a:ext uri="{FF2B5EF4-FFF2-40B4-BE49-F238E27FC236}">
                    <a16:creationId xmlns:a16="http://schemas.microsoft.com/office/drawing/2014/main" id="{622A92FD-EAC1-4164-AAD6-CC287AF59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6567" y="3564141"/>
                <a:ext cx="1595180" cy="400110"/>
              </a:xfrm>
              <a:prstGeom prst="rect">
                <a:avLst/>
              </a:prstGeom>
              <a:blipFill>
                <a:blip r:embed="rId11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811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>
            <a:extLst>
              <a:ext uri="{FF2B5EF4-FFF2-40B4-BE49-F238E27FC236}">
                <a16:creationId xmlns:a16="http://schemas.microsoft.com/office/drawing/2014/main" id="{B3859334-46AC-443E-9FEE-5E2E01516DFF}"/>
              </a:ext>
            </a:extLst>
          </p:cNvPr>
          <p:cNvSpPr/>
          <p:nvPr/>
        </p:nvSpPr>
        <p:spPr bwMode="auto">
          <a:xfrm>
            <a:off x="304800" y="830766"/>
            <a:ext cx="11582400" cy="914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F1A71D8C-A44F-4175-8270-003766AE22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Arrival Theorem: Random Observer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11814EF-7172-4C66-BC9C-E1EB009A6D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noProof="0" dirty="0"/>
                  <a:t>An arriving customer observes the system as if in steady state </a:t>
                </a:r>
                <a:br>
                  <a:rPr lang="en-US" noProof="0" dirty="0"/>
                </a:br>
                <a:r>
                  <a:rPr lang="en-US" noProof="0" dirty="0"/>
                  <a:t>at an arbitrary instant for the system without that customer.</a:t>
                </a:r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Finite number </a:t>
                </a:r>
                <a:r>
                  <a:rPr lang="en-US" noProof="0" dirty="0"/>
                  <a:t>of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noProof="0" dirty="0"/>
                  <a:t> customers</a:t>
                </a:r>
              </a:p>
              <a:p>
                <a:pPr lvl="1"/>
                <a:r>
                  <a:rPr lang="en-US" noProof="0" dirty="0"/>
                  <a:t>state probabiliti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seen by arriving customer entering a stat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noProof="0" dirty="0"/>
                  <a:t> are the same as </a:t>
                </a:r>
              </a:p>
              <a:p>
                <a:pPr lvl="1"/>
                <a:r>
                  <a:rPr lang="en-US" noProof="0" dirty="0"/>
                  <a:t>arbitrary-time probabiliti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noProof="0" dirty="0"/>
                  <a:t>in a system with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noProof="0" dirty="0"/>
                  <a:t> customers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noProof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noProof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noProof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 noProof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 noProof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For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Poisson process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∞</m:t>
                    </m:r>
                  </m:oMath>
                </a14:m>
                <a:r>
                  <a:rPr lang="en-US" noProof="0" dirty="0"/>
                  <a:t> sources</a:t>
                </a:r>
              </a:p>
              <a:p>
                <a:pPr lvl="1"/>
                <a:r>
                  <a:rPr lang="en-US" b="0" noProof="0" dirty="0"/>
                  <a:t>Then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noProof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noProof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noProof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</m:sSup>
                    <m:r>
                      <a:rPr lang="en-US" i="1" noProof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</a:t>
                </a:r>
              </a:p>
              <a:p>
                <a:pPr lvl="1"/>
                <a:r>
                  <a:rPr lang="en-US" noProof="0" dirty="0"/>
                  <a:t>PASTA property: state as seen by an outside random observer is the same as the probability of the state seen by an arriving customer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11814EF-7172-4C66-BC9C-E1EB009A6D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8BA9F29-12E9-45EC-B41C-4FC048D9CD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7541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>
            <a:extLst>
              <a:ext uri="{FF2B5EF4-FFF2-40B4-BE49-F238E27FC236}">
                <a16:creationId xmlns:a16="http://schemas.microsoft.com/office/drawing/2014/main" id="{8FB2B7C3-7D0A-4D2D-A4C8-FBF0F3506F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408779" y="3048000"/>
            <a:ext cx="6768353" cy="381000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C328519A-FAE2-41B4-B8C3-0FF0CB376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Blocking Probability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F818898-0969-4229-9296-0C814CC6F0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5715000" cy="5105400"/>
          </a:xfrm>
        </p:spPr>
        <p:txBody>
          <a:bodyPr/>
          <a:lstStyle/>
          <a:p>
            <a:r>
              <a:rPr lang="en-US" noProof="0" dirty="0"/>
              <a:t>State probability at arbitrary time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State probability at arrival time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b="0" kern="0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2B987F4-DD11-4465-A800-333AEF99D56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29ECA676-BFB6-48E7-85CC-598C5140F44D}"/>
              </a:ext>
            </a:extLst>
          </p:cNvPr>
          <p:cNvSpPr txBox="1">
            <a:spLocks/>
          </p:cNvSpPr>
          <p:nvPr/>
        </p:nvSpPr>
        <p:spPr>
          <a:xfrm>
            <a:off x="6096000" y="3124200"/>
            <a:ext cx="5715000" cy="2895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0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endParaRPr lang="en-US" b="0" kern="0" dirty="0"/>
          </a:p>
          <a:p>
            <a:endParaRPr lang="en-US" b="0" kern="0" dirty="0"/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B25BCBDE-01B6-4D9B-99C0-E71D35E5A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80868"/>
              </p:ext>
            </p:extLst>
          </p:nvPr>
        </p:nvGraphicFramePr>
        <p:xfrm>
          <a:off x="790575" y="1279525"/>
          <a:ext cx="19907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5" imgW="1167893" imgH="774364" progId="">
                  <p:embed/>
                </p:oleObj>
              </mc:Choice>
              <mc:Fallback>
                <p:oleObj name="Equation" r:id="rId5" imgW="1167893" imgH="774364" progId="">
                  <p:embed/>
                  <p:pic>
                    <p:nvPicPr>
                      <p:cNvPr id="133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279525"/>
                        <a:ext cx="1990725" cy="13112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8ADE49DD-3D15-423E-8BF7-D87CEBF64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43885"/>
              </p:ext>
            </p:extLst>
          </p:nvPr>
        </p:nvGraphicFramePr>
        <p:xfrm>
          <a:off x="820312" y="3717925"/>
          <a:ext cx="24828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7" imgW="1459866" imgH="774364" progId="">
                  <p:embed/>
                </p:oleObj>
              </mc:Choice>
              <mc:Fallback>
                <p:oleObj name="Equation" r:id="rId7" imgW="1459866" imgH="774364" progId="">
                  <p:embed/>
                  <p:pic>
                    <p:nvPicPr>
                      <p:cNvPr id="133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12" y="3717925"/>
                        <a:ext cx="2482850" cy="13112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2439F0E9-35C6-46EA-96AC-DD573E604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91322"/>
              </p:ext>
            </p:extLst>
          </p:nvPr>
        </p:nvGraphicFramePr>
        <p:xfrm>
          <a:off x="5972175" y="1295400"/>
          <a:ext cx="31242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9" imgW="3124433" imgH="1312279" progId="Equation.DSMT4">
                  <p:embed/>
                </p:oleObj>
              </mc:Choice>
              <mc:Fallback>
                <p:oleObj name="Equation" r:id="rId9" imgW="3124433" imgH="13122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2175" y="1295400"/>
                        <a:ext cx="3124200" cy="131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Inhaltsplatzhalter 2">
            <a:extLst>
              <a:ext uri="{FF2B5EF4-FFF2-40B4-BE49-F238E27FC236}">
                <a16:creationId xmlns:a16="http://schemas.microsoft.com/office/drawing/2014/main" id="{C6F5787A-2BA0-4B9D-AA0A-47A6B10BC0C5}"/>
              </a:ext>
            </a:extLst>
          </p:cNvPr>
          <p:cNvSpPr txBox="1">
            <a:spLocks/>
          </p:cNvSpPr>
          <p:nvPr/>
        </p:nvSpPr>
        <p:spPr>
          <a:xfrm>
            <a:off x="5562600" y="904526"/>
            <a:ext cx="5715000" cy="21990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0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en-US" b="0" kern="0" dirty="0"/>
              <a:t>Blocking probability: </a:t>
            </a:r>
            <a:r>
              <a:rPr lang="en-US" b="1" kern="0" dirty="0" err="1">
                <a:solidFill>
                  <a:schemeClr val="accent5"/>
                </a:solidFill>
              </a:rPr>
              <a:t>Engset</a:t>
            </a:r>
            <a:r>
              <a:rPr lang="en-US" b="1" kern="0" dirty="0">
                <a:solidFill>
                  <a:schemeClr val="accent5"/>
                </a:solidFill>
              </a:rPr>
              <a:t> formula</a:t>
            </a:r>
          </a:p>
          <a:p>
            <a:endParaRPr lang="en-US" b="0" kern="0" dirty="0"/>
          </a:p>
          <a:p>
            <a:endParaRPr lang="en-US" b="0" kern="0" dirty="0"/>
          </a:p>
          <a:p>
            <a:endParaRPr lang="en-US" b="0" kern="0" dirty="0"/>
          </a:p>
        </p:txBody>
      </p:sp>
    </p:spTree>
    <p:extLst>
      <p:ext uri="{BB962C8B-B14F-4D97-AF65-F5344CB8AC3E}">
        <p14:creationId xmlns:p14="http://schemas.microsoft.com/office/powerpoint/2010/main" val="24688877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>
            <a:extLst>
              <a:ext uri="{FF2B5EF4-FFF2-40B4-BE49-F238E27FC236}">
                <a16:creationId xmlns:a16="http://schemas.microsoft.com/office/drawing/2014/main" id="{AED9468A-6233-4155-B9DD-676A09CB4EF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with finite number of source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C64EEA9A-EBBF-401C-8428-43FBC81DBD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169025D7-72FA-48B9-8A25-7C6D4D362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Mobile Cell</a:t>
            </a:r>
          </a:p>
        </p:txBody>
      </p:sp>
    </p:spTree>
    <p:extLst>
      <p:ext uri="{BB962C8B-B14F-4D97-AF65-F5344CB8AC3E}">
        <p14:creationId xmlns:p14="http://schemas.microsoft.com/office/powerpoint/2010/main" val="35491624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Mobile Ce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7FB8018D-8FF7-42AD-B4DA-8DAE2E1956D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59619" y="914399"/>
                <a:ext cx="4312361" cy="5457031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In a single cel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noProof="0" dirty="0"/>
                  <a:t> users </a:t>
                </a:r>
              </a:p>
              <a:p>
                <a:pPr lvl="1"/>
                <a:r>
                  <a:rPr lang="en-US" noProof="0" dirty="0"/>
                  <a:t>rat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noProof="0" dirty="0"/>
                  <a:t> of a user</a:t>
                </a:r>
              </a:p>
              <a:p>
                <a:pPr lvl="1"/>
                <a:r>
                  <a:rPr lang="en-US" noProof="0" dirty="0"/>
                  <a:t>offered load of idle user</a:t>
                </a:r>
                <a:br>
                  <a:rPr lang="en-US" noProof="0" dirty="0"/>
                </a:br>
                <a:r>
                  <a:rPr lang="en-US" noProof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noProof="0" dirty="0"/>
                  <a:t> </a:t>
                </a:r>
              </a:p>
              <a:p>
                <a:pPr lvl="1"/>
                <a:r>
                  <a:rPr lang="en-US" noProof="0" dirty="0"/>
                  <a:t>mean call duration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noProof="0" dirty="0"/>
              </a:p>
              <a:p>
                <a:r>
                  <a:rPr lang="en-US" noProof="0" dirty="0"/>
                  <a:t>Number of channels: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noProof="0" dirty="0"/>
                  <a:t> </a:t>
                </a:r>
              </a:p>
              <a:p>
                <a:r>
                  <a:rPr lang="en-US" noProof="0" dirty="0"/>
                  <a:t>If all channels are used, an incoming call is rejected.</a:t>
                </a:r>
              </a:p>
              <a:p>
                <a:endParaRPr lang="en-US" noProof="0" dirty="0"/>
              </a:p>
              <a:p>
                <a:r>
                  <a:rPr lang="en-US" noProof="0" dirty="0" err="1"/>
                  <a:t>Engset</a:t>
                </a:r>
                <a:r>
                  <a:rPr lang="en-US" noProof="0" dirty="0"/>
                  <a:t> formula can be applied</a:t>
                </a:r>
              </a:p>
              <a:p>
                <a:r>
                  <a:rPr lang="en-US" noProof="0" dirty="0"/>
                  <a:t>For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noProof="0" dirty="0"/>
                  <a:t>: Poisson process with rat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b="0" i="1" noProof="0" smtClean="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7FB8018D-8FF7-42AD-B4DA-8DAE2E1956D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59619" y="914399"/>
                <a:ext cx="4312361" cy="5457031"/>
              </a:xfrm>
              <a:blipFill>
                <a:blip r:embed="rId16"/>
                <a:stretch>
                  <a:fillRect l="-707" t="-447" r="-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Sechseck 30">
            <a:extLst>
              <a:ext uri="{FF2B5EF4-FFF2-40B4-BE49-F238E27FC236}">
                <a16:creationId xmlns:a16="http://schemas.microsoft.com/office/drawing/2014/main" id="{649B6B90-F7FB-4E8F-BEE8-7750DB5C7F59}"/>
              </a:ext>
            </a:extLst>
          </p:cNvPr>
          <p:cNvSpPr/>
          <p:nvPr/>
        </p:nvSpPr>
        <p:spPr>
          <a:xfrm>
            <a:off x="1736411" y="2143979"/>
            <a:ext cx="2537454" cy="2047022"/>
          </a:xfrm>
          <a:prstGeom prst="hexagon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1800" b="0">
              <a:solidFill>
                <a:srgbClr val="4D4D4D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32" name="Freeform 22">
            <a:extLst>
              <a:ext uri="{FF2B5EF4-FFF2-40B4-BE49-F238E27FC236}">
                <a16:creationId xmlns:a16="http://schemas.microsoft.com/office/drawing/2014/main" id="{0FB2EEBE-DD33-45EC-99D0-E18C671F475A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3226351" y="2545614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Freeform 22">
            <a:extLst>
              <a:ext uri="{FF2B5EF4-FFF2-40B4-BE49-F238E27FC236}">
                <a16:creationId xmlns:a16="http://schemas.microsoft.com/office/drawing/2014/main" id="{15A22EF5-63C3-45BF-A358-FF125F9378BB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3387647" y="3670192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4" name="Freeform 22">
            <a:extLst>
              <a:ext uri="{FF2B5EF4-FFF2-40B4-BE49-F238E27FC236}">
                <a16:creationId xmlns:a16="http://schemas.microsoft.com/office/drawing/2014/main" id="{A82461AC-68B4-4E04-9DF1-E9097C8B20AD}"/>
              </a:ext>
            </a:extLst>
          </p:cNvPr>
          <p:cNvSpPr>
            <a:spLocks noChangeAspect="1" noEditPoints="1"/>
          </p:cNvSpPr>
          <p:nvPr>
            <p:custDataLst>
              <p:tags r:id="rId4"/>
            </p:custDataLst>
          </p:nvPr>
        </p:nvSpPr>
        <p:spPr bwMode="auto">
          <a:xfrm>
            <a:off x="3695559" y="3002401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5" name="Freeform 22">
            <a:extLst>
              <a:ext uri="{FF2B5EF4-FFF2-40B4-BE49-F238E27FC236}">
                <a16:creationId xmlns:a16="http://schemas.microsoft.com/office/drawing/2014/main" id="{E04F6D1F-1FCF-4B95-9479-A0AF7B611C61}"/>
              </a:ext>
            </a:extLst>
          </p:cNvPr>
          <p:cNvSpPr>
            <a:spLocks noChangeAspect="1" noEditPoints="1"/>
          </p:cNvSpPr>
          <p:nvPr>
            <p:custDataLst>
              <p:tags r:id="rId5"/>
            </p:custDataLst>
          </p:nvPr>
        </p:nvSpPr>
        <p:spPr bwMode="auto">
          <a:xfrm>
            <a:off x="2312808" y="2579756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Freeform 22">
            <a:extLst>
              <a:ext uri="{FF2B5EF4-FFF2-40B4-BE49-F238E27FC236}">
                <a16:creationId xmlns:a16="http://schemas.microsoft.com/office/drawing/2014/main" id="{56DB0030-D727-4612-AC36-B715B396F958}"/>
              </a:ext>
            </a:extLst>
          </p:cNvPr>
          <p:cNvSpPr>
            <a:spLocks noChangeAspect="1" noEditPoints="1"/>
          </p:cNvSpPr>
          <p:nvPr>
            <p:custDataLst>
              <p:tags r:id="rId6"/>
            </p:custDataLst>
          </p:nvPr>
        </p:nvSpPr>
        <p:spPr bwMode="auto">
          <a:xfrm>
            <a:off x="2554723" y="3738125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Freeform 22">
            <a:extLst>
              <a:ext uri="{FF2B5EF4-FFF2-40B4-BE49-F238E27FC236}">
                <a16:creationId xmlns:a16="http://schemas.microsoft.com/office/drawing/2014/main" id="{8A9C00C4-B4DD-44FC-9D9C-3C06CF424B7F}"/>
              </a:ext>
            </a:extLst>
          </p:cNvPr>
          <p:cNvSpPr>
            <a:spLocks noChangeAspect="1" noEditPoints="1"/>
          </p:cNvSpPr>
          <p:nvPr>
            <p:custDataLst>
              <p:tags r:id="rId7"/>
            </p:custDataLst>
          </p:nvPr>
        </p:nvSpPr>
        <p:spPr bwMode="auto">
          <a:xfrm>
            <a:off x="2014136" y="3246800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8" name="Grafik 37">
            <a:extLst>
              <a:ext uri="{FF2B5EF4-FFF2-40B4-BE49-F238E27FC236}">
                <a16:creationId xmlns:a16="http://schemas.microsoft.com/office/drawing/2014/main" id="{938C4D6E-D800-4F6C-A6AA-2F947A58AD80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2783401" y="3003981"/>
            <a:ext cx="497055" cy="583946"/>
          </a:xfrm>
          <a:prstGeom prst="rect">
            <a:avLst/>
          </a:prstGeom>
        </p:spPr>
      </p:pic>
      <p:grpSp>
        <p:nvGrpSpPr>
          <p:cNvPr id="48" name="Gruppieren 47">
            <a:extLst>
              <a:ext uri="{FF2B5EF4-FFF2-40B4-BE49-F238E27FC236}">
                <a16:creationId xmlns:a16="http://schemas.microsoft.com/office/drawing/2014/main" id="{E827D432-EE7A-4FCC-9F76-54D194BF9332}"/>
              </a:ext>
            </a:extLst>
          </p:cNvPr>
          <p:cNvGrpSpPr/>
          <p:nvPr/>
        </p:nvGrpSpPr>
        <p:grpSpPr>
          <a:xfrm>
            <a:off x="3723771" y="1066800"/>
            <a:ext cx="2537454" cy="2133600"/>
            <a:chOff x="2734952" y="1948800"/>
            <a:chExt cx="2537454" cy="2133600"/>
          </a:xfrm>
        </p:grpSpPr>
        <p:sp>
          <p:nvSpPr>
            <p:cNvPr id="49" name="Sechseck 48">
              <a:extLst>
                <a:ext uri="{FF2B5EF4-FFF2-40B4-BE49-F238E27FC236}">
                  <a16:creationId xmlns:a16="http://schemas.microsoft.com/office/drawing/2014/main" id="{27DA3FB2-70B8-4B87-ABF8-01DDC0C41773}"/>
                </a:ext>
              </a:extLst>
            </p:cNvPr>
            <p:cNvSpPr/>
            <p:nvPr/>
          </p:nvSpPr>
          <p:spPr>
            <a:xfrm>
              <a:off x="2734952" y="1948800"/>
              <a:ext cx="2537454" cy="2133600"/>
            </a:xfrm>
            <a:prstGeom prst="hexagon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no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800" b="0">
                <a:solidFill>
                  <a:srgbClr val="4D4D4D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50" name="Freeform 22">
              <a:extLst>
                <a:ext uri="{FF2B5EF4-FFF2-40B4-BE49-F238E27FC236}">
                  <a16:creationId xmlns:a16="http://schemas.microsoft.com/office/drawing/2014/main" id="{2E01CBFF-62CA-4940-AFCD-7F3397F3E9D0}"/>
                </a:ext>
              </a:extLst>
            </p:cNvPr>
            <p:cNvSpPr>
              <a:spLocks noChangeAspect="1" noEditPoints="1"/>
            </p:cNvSpPr>
            <p:nvPr>
              <p:custDataLst>
                <p:tags r:id="rId8"/>
              </p:custDataLst>
            </p:nvPr>
          </p:nvSpPr>
          <p:spPr bwMode="auto">
            <a:xfrm>
              <a:off x="4224892" y="2324792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" name="Freeform 22">
              <a:extLst>
                <a:ext uri="{FF2B5EF4-FFF2-40B4-BE49-F238E27FC236}">
                  <a16:creationId xmlns:a16="http://schemas.microsoft.com/office/drawing/2014/main" id="{8FC88A8B-C2EC-4070-B5AF-9A623631D76A}"/>
                </a:ext>
              </a:extLst>
            </p:cNvPr>
            <p:cNvSpPr>
              <a:spLocks noChangeAspect="1" noEditPoints="1"/>
            </p:cNvSpPr>
            <p:nvPr>
              <p:custDataLst>
                <p:tags r:id="rId9"/>
              </p:custDataLst>
            </p:nvPr>
          </p:nvSpPr>
          <p:spPr bwMode="auto">
            <a:xfrm>
              <a:off x="4386188" y="3449370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" name="Freeform 22">
              <a:extLst>
                <a:ext uri="{FF2B5EF4-FFF2-40B4-BE49-F238E27FC236}">
                  <a16:creationId xmlns:a16="http://schemas.microsoft.com/office/drawing/2014/main" id="{744A9BEB-8297-4D6B-9071-764891EFDDB4}"/>
                </a:ext>
              </a:extLst>
            </p:cNvPr>
            <p:cNvSpPr>
              <a:spLocks noChangeAspect="1" noEditPoints="1"/>
            </p:cNvSpPr>
            <p:nvPr>
              <p:custDataLst>
                <p:tags r:id="rId10"/>
              </p:custDataLst>
            </p:nvPr>
          </p:nvSpPr>
          <p:spPr bwMode="auto">
            <a:xfrm>
              <a:off x="4694100" y="2781579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" name="Freeform 22">
              <a:extLst>
                <a:ext uri="{FF2B5EF4-FFF2-40B4-BE49-F238E27FC236}">
                  <a16:creationId xmlns:a16="http://schemas.microsoft.com/office/drawing/2014/main" id="{23B3AD47-072A-42B3-BB71-9E4FAC4F37D7}"/>
                </a:ext>
              </a:extLst>
            </p:cNvPr>
            <p:cNvSpPr>
              <a:spLocks noChangeAspect="1" noEditPoints="1"/>
            </p:cNvSpPr>
            <p:nvPr>
              <p:custDataLst>
                <p:tags r:id="rId11"/>
              </p:custDataLst>
            </p:nvPr>
          </p:nvSpPr>
          <p:spPr bwMode="auto">
            <a:xfrm>
              <a:off x="3311349" y="2358934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" name="Freeform 22">
              <a:extLst>
                <a:ext uri="{FF2B5EF4-FFF2-40B4-BE49-F238E27FC236}">
                  <a16:creationId xmlns:a16="http://schemas.microsoft.com/office/drawing/2014/main" id="{78B73CA8-D053-4672-8A26-81FBF7A96CC7}"/>
                </a:ext>
              </a:extLst>
            </p:cNvPr>
            <p:cNvSpPr>
              <a:spLocks noChangeAspect="1" noEditPoints="1"/>
            </p:cNvSpPr>
            <p:nvPr>
              <p:custDataLst>
                <p:tags r:id="rId12"/>
              </p:custDataLst>
            </p:nvPr>
          </p:nvSpPr>
          <p:spPr bwMode="auto">
            <a:xfrm>
              <a:off x="3553264" y="3517303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" name="Freeform 22">
              <a:extLst>
                <a:ext uri="{FF2B5EF4-FFF2-40B4-BE49-F238E27FC236}">
                  <a16:creationId xmlns:a16="http://schemas.microsoft.com/office/drawing/2014/main" id="{5DA92395-FC7C-47DC-B2AE-8EE49A6C1A22}"/>
                </a:ext>
              </a:extLst>
            </p:cNvPr>
            <p:cNvSpPr>
              <a:spLocks noChangeAspect="1" noEditPoints="1"/>
            </p:cNvSpPr>
            <p:nvPr>
              <p:custDataLst>
                <p:tags r:id="rId13"/>
              </p:custDataLst>
            </p:nvPr>
          </p:nvSpPr>
          <p:spPr bwMode="auto">
            <a:xfrm>
              <a:off x="3012677" y="3025978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pic>
          <p:nvPicPr>
            <p:cNvPr id="56" name="Grafik 55">
              <a:extLst>
                <a:ext uri="{FF2B5EF4-FFF2-40B4-BE49-F238E27FC236}">
                  <a16:creationId xmlns:a16="http://schemas.microsoft.com/office/drawing/2014/main" id="{AA910D3A-6ABD-4C81-9D99-E94F519FB8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8"/>
                </a:ext>
              </a:extLst>
            </a:blip>
            <a:stretch>
              <a:fillRect/>
            </a:stretch>
          </p:blipFill>
          <p:spPr>
            <a:xfrm>
              <a:off x="3781941" y="2783159"/>
              <a:ext cx="497055" cy="583946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Sprechblase: rechteckig mit abgerundeten Ecken 56">
                <a:extLst>
                  <a:ext uri="{FF2B5EF4-FFF2-40B4-BE49-F238E27FC236}">
                    <a16:creationId xmlns:a16="http://schemas.microsoft.com/office/drawing/2014/main" id="{CF1D1EC9-2AA5-4ACC-B5C0-EAD959CAFBED}"/>
                  </a:ext>
                </a:extLst>
              </p:cNvPr>
              <p:cNvSpPr/>
              <p:nvPr/>
            </p:nvSpPr>
            <p:spPr>
              <a:xfrm>
                <a:off x="613029" y="4904430"/>
                <a:ext cx="4862129" cy="1021556"/>
              </a:xfrm>
              <a:prstGeom prst="wedgeRoundRectCallout">
                <a:avLst>
                  <a:gd name="adj1" fmla="val 69935"/>
                  <a:gd name="adj2" fmla="val -43552"/>
                  <a:gd name="adj3" fmla="val 16667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l"/>
                <a:r>
                  <a:rPr lang="en-US" sz="18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How many channels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𝑛</m:t>
                    </m:r>
                  </m:oMath>
                </a14:m>
                <a:r>
                  <a:rPr lang="en-US" sz="18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are required so that the blocking probability is below a given threshold?</a:t>
                </a:r>
              </a:p>
            </p:txBody>
          </p:sp>
        </mc:Choice>
        <mc:Fallback xmlns="">
          <p:sp>
            <p:nvSpPr>
              <p:cNvPr id="57" name="Sprechblase: rechteckig mit abgerundeten Ecken 56">
                <a:extLst>
                  <a:ext uri="{FF2B5EF4-FFF2-40B4-BE49-F238E27FC236}">
                    <a16:creationId xmlns:a16="http://schemas.microsoft.com/office/drawing/2014/main" id="{CF1D1EC9-2AA5-4ACC-B5C0-EAD959CAFB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29" y="4904430"/>
                <a:ext cx="4862129" cy="1021556"/>
              </a:xfrm>
              <a:prstGeom prst="wedgeRoundRectCallout">
                <a:avLst>
                  <a:gd name="adj1" fmla="val 69935"/>
                  <a:gd name="adj2" fmla="val -43552"/>
                  <a:gd name="adj3" fmla="val 16667"/>
                </a:avLst>
              </a:prstGeom>
              <a:blipFill>
                <a:blip r:embed="rId19"/>
                <a:stretch>
                  <a:fillRect b="-414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2A147977-9474-4C89-9523-6154A0CA95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8</a:t>
            </a:fld>
            <a:endParaRPr 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49"/>
    </mc:Choice>
    <mc:Fallback xmlns="">
      <p:transition spd="slow" advTm="206649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>
            <a:extLst>
              <a:ext uri="{FF2B5EF4-FFF2-40B4-BE49-F238E27FC236}">
                <a16:creationId xmlns:a16="http://schemas.microsoft.com/office/drawing/2014/main" id="{8B563065-3BD8-47B7-A12C-3CBB4C03598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6086681" y="3429000"/>
            <a:ext cx="6101603" cy="342900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7059B740-B58A-4728-BCDE-95DBBFF8D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Blocking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25C1A44-0393-4FEA-9E33-93D18C077AD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5943600" cy="5105400"/>
              </a:xfrm>
            </p:spPr>
            <p:txBody>
              <a:bodyPr/>
              <a:lstStyle/>
              <a:p>
                <a:r>
                  <a:rPr lang="en-US" noProof="0" dirty="0"/>
                  <a:t>Paramete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noProof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noProof="0" dirty="0"/>
                  <a:t> mi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US" noProof="0" dirty="0"/>
                  <a:t> </a:t>
                </a:r>
                <a:r>
                  <a:rPr lang="en-US" noProof="0" dirty="0" err="1"/>
                  <a:t>Erl</a:t>
                </a:r>
                <a:endParaRPr lang="en-US" noProof="0" dirty="0"/>
              </a:p>
              <a:p>
                <a:r>
                  <a:rPr lang="en-US" noProof="0" dirty="0"/>
                  <a:t>Simplifying assumption of infinite number of sources represents upper limit regarding blocking (Erlang-B for Poisson process) 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Paramete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noProof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noProof="0" dirty="0"/>
                  <a:t> mi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endParaRPr lang="en-US" noProof="0" dirty="0"/>
              </a:p>
              <a:p>
                <a:r>
                  <a:rPr lang="en-US" noProof="0" dirty="0"/>
                  <a:t>Blocking probability increases with the granularity of the traffic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25C1A44-0393-4FEA-9E33-93D18C077A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5943600" cy="5105400"/>
              </a:xfrm>
              <a:blipFill>
                <a:blip r:embed="rId4"/>
                <a:stretch>
                  <a:fillRect l="-410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341C835-DBD9-4474-86CF-0E617B6210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E8CB8BFA-855D-4BBE-A605-958D4CBC679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6090398" y="0"/>
            <a:ext cx="6101603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917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556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6392437" y="1219200"/>
            <a:ext cx="5715000" cy="1447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ter 4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Font typeface="Wingdings 3" pitchFamily="18" charset="2"/>
              <a:buNone/>
            </a:pPr>
            <a:r>
              <a:rPr lang="en-US" sz="1800" b="1" kern="0" noProof="0" dirty="0">
                <a:solidFill>
                  <a:schemeClr val="accent5"/>
                </a:solidFill>
              </a:rPr>
              <a:t>4 	Analysis of Markovian System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4.1 Loss System M/M/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2 State Process and State Probabilities 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3 Other System Characteristic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4 Generalization to Loss System M/GI/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5 Modeling Examples and Application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600" b="0" kern="0" noProof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4.2 Delay System M/M/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2 State Process and State Probabiliti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3 Other System Characteristic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4 Delay Distributio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5 Example: Single Server Delay System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914400"/>
            <a:ext cx="5867400" cy="510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buFont typeface="Wingdings 3" pitchFamily="18" charset="2"/>
              <a:buNone/>
            </a:pPr>
            <a:endParaRPr lang="en-US" sz="1800" b="0" kern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4.3 Loss System with Finite Number of Sourc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3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3.2 State Process and State Probabiliti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3.3 Example: Mobile Cell with Finite Number of Source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600" b="0" kern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4.4 Customer Retrial Model with Finite Number of Sourc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2 Recursive Analysis Algorithm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3 Calculation of Traffic Flow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4 Example: Mobile Cell with Customer Retrial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600" b="0" kern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4.5 Processor Sharing Model M/M/1-P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400" b="0" kern="0" dirty="0"/>
          </a:p>
        </p:txBody>
      </p:sp>
    </p:spTree>
    <p:extLst>
      <p:ext uri="{BB962C8B-B14F-4D97-AF65-F5344CB8AC3E}">
        <p14:creationId xmlns:p14="http://schemas.microsoft.com/office/powerpoint/2010/main" val="6199070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8FEA5E9-67D3-47E0-B760-5BD89C541E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Poisson Process: Infinite Number of Source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17488C21-782C-4B55-8F43-DA92F13B79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496DE6FF-77BB-451F-94FB-385F59140798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9657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193"/>
    </mc:Choice>
    <mc:Fallback xmlns="">
      <p:transition spd="slow" advTm="198193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E0D248D8-2243-4B61-8ADA-1AC2FADF6D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C64EEA9A-EBBF-401C-8428-43FBC81DBD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169025D7-72FA-48B9-8A25-7C6D4D362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del Structure and Parameters</a:t>
            </a:r>
          </a:p>
        </p:txBody>
      </p:sp>
    </p:spTree>
    <p:extLst>
      <p:ext uri="{BB962C8B-B14F-4D97-AF65-F5344CB8AC3E}">
        <p14:creationId xmlns:p14="http://schemas.microsoft.com/office/powerpoint/2010/main" val="39463159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2582DCC-BB7B-4FA2-A057-875DC1BCB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/>
              <a:t>Engset</a:t>
            </a:r>
            <a:r>
              <a:rPr lang="en-US" noProof="0" dirty="0"/>
              <a:t> Model: Finite Number of Traffic Source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184BFA1-20AD-4758-8AFA-F49352B836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B3ED5C8A-BC4C-4803-AE15-111A02AF67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4517" y="738930"/>
            <a:ext cx="8623883" cy="5738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878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8D9C5DDA-97B6-4CA1-B077-CA3B32623B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747674"/>
            <a:ext cx="7290200" cy="2071726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ECC11CEA-B035-47BD-8E2B-79C1371A5A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del of Customer Behavi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E697AE77-AE7F-4892-AA4F-4924F2FA30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2991092"/>
                <a:ext cx="10668000" cy="3028708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Customer in idle mode for tim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Customer in active mode for tim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noProof="0" dirty="0"/>
                  <a:t> </a:t>
                </a:r>
                <a:br>
                  <a:rPr lang="en-US" noProof="0" dirty="0"/>
                </a:br>
                <a:r>
                  <a:rPr lang="en-US" noProof="0" dirty="0"/>
                  <a:t>(service time)</a:t>
                </a:r>
              </a:p>
              <a:p>
                <a:endParaRPr lang="en-US" noProof="0" dirty="0"/>
              </a:p>
              <a:p>
                <a:r>
                  <a:rPr lang="en-US" noProof="0" dirty="0"/>
                  <a:t>Offered traffic of an idle customer</a:t>
                </a:r>
              </a:p>
              <a:p>
                <a:endParaRPr lang="en-US" noProof="0" dirty="0"/>
              </a:p>
              <a:p>
                <a:r>
                  <a:rPr lang="en-US" noProof="0" dirty="0"/>
                  <a:t>“On-off” pattern of customer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E697AE77-AE7F-4892-AA4F-4924F2FA30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991092"/>
                <a:ext cx="10668000" cy="3028708"/>
              </a:xfrm>
              <a:blipFill>
                <a:blip r:embed="rId4"/>
                <a:stretch>
                  <a:fillRect l="-229" t="-1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30DC377-0272-4190-A631-ABF2570B4A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B54B4F73-B3BF-48E2-880B-8312E74ABA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0" y="2701255"/>
            <a:ext cx="5201174" cy="947956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948BF0C0-B5EB-4E70-A987-2E139F95A6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1600" y="3662612"/>
            <a:ext cx="5100506" cy="805343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77121A7B-AB2D-43DC-A2C6-D57232BC4C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0698" y="4539223"/>
            <a:ext cx="1610686" cy="906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01731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>
            <a:extLst>
              <a:ext uri="{FF2B5EF4-FFF2-40B4-BE49-F238E27FC236}">
                <a16:creationId xmlns:a16="http://schemas.microsoft.com/office/drawing/2014/main" id="{703DB0B2-D5AF-4C3A-ACB1-363AF3D6F2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C64EEA9A-EBBF-401C-8428-43FBC81DBD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169025D7-72FA-48B9-8A25-7C6D4D362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cess and State Probabilities</a:t>
            </a:r>
          </a:p>
        </p:txBody>
      </p:sp>
    </p:spTree>
    <p:extLst>
      <p:ext uri="{BB962C8B-B14F-4D97-AF65-F5344CB8AC3E}">
        <p14:creationId xmlns:p14="http://schemas.microsoft.com/office/powerpoint/2010/main" val="3390266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B8DB6AA-F14F-4F67-B52B-5350B7D74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Transition Diagram: Derivation</a:t>
            </a:r>
          </a:p>
        </p:txBody>
      </p:sp>
      <p:sp>
        <p:nvSpPr>
          <p:cNvPr id="24" name="Inhaltsplatzhalter 23">
            <a:extLst>
              <a:ext uri="{FF2B5EF4-FFF2-40B4-BE49-F238E27FC236}">
                <a16:creationId xmlns:a16="http://schemas.microsoft.com/office/drawing/2014/main" id="{49CF693F-DE15-4728-8AB4-7B1998B437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060AD730-6605-4434-B3EE-86E8556A68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5E74842F-3F40-470A-AD84-9DFDF9769849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110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4273"/>
    </mc:Choice>
    <mc:Fallback xmlns="">
      <p:transition spd="slow" advTm="404273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|23.2|41.5|19.5|22.6|13|6|13"/>
  <p:tag name="GENSWF_SLIDE_UID" val="{8A39A58E-9525-4EDF-9EC9-D5F0EAA9C07D}:44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2.2|21.1|27.6|41.9|56.9|38.9|15.2|24.3|16|5.1|19|11.8|42.2"/>
  <p:tag name="GENSWF_SLIDE_UID" val="{39A7C728-8F79-4F47-9D88-693D744BCC63}:44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8|3.1|6.2"/>
  <p:tag name="GENSWF_SLIDE_UID" val="{206A5C9F-3B06-43FF-8005-9B992EDDB6B4}:44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8|3.1|6.2"/>
  <p:tag name="GENSWF_SLIDE_UID" val="{206A5C9F-3B06-43FF-8005-9B992EDDB6B4}:44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53DE227-41EF-41F1-A837-BCC8C4745185}:35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864</Words>
  <Application>Microsoft Office PowerPoint</Application>
  <PresentationFormat>Breitbild</PresentationFormat>
  <Paragraphs>171</Paragraphs>
  <Slides>19</Slides>
  <Notes>6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9</vt:i4>
      </vt:variant>
    </vt:vector>
  </HeadingPairs>
  <TitlesOfParts>
    <vt:vector size="28" baseType="lpstr">
      <vt:lpstr>Wingdings</vt:lpstr>
      <vt:lpstr>Arial</vt:lpstr>
      <vt:lpstr>Cambria Math</vt:lpstr>
      <vt:lpstr>Times New Roman</vt:lpstr>
      <vt:lpstr>Wingdings 3</vt:lpstr>
      <vt:lpstr>Segoe UI</vt:lpstr>
      <vt:lpstr>Arial Rounded MT Bold</vt:lpstr>
      <vt:lpstr>i3_powerpoint_2017</vt:lpstr>
      <vt:lpstr>Equation</vt:lpstr>
      <vt:lpstr>PowerPoint-Präsentation</vt:lpstr>
      <vt:lpstr>Disclaimer and Copyright Notice</vt:lpstr>
      <vt:lpstr>Chapter 4</vt:lpstr>
      <vt:lpstr>Poisson Process: Infinite Number of Sources</vt:lpstr>
      <vt:lpstr>Model Structure and Parameters</vt:lpstr>
      <vt:lpstr>Engset Model: Finite Number of Traffic Sources</vt:lpstr>
      <vt:lpstr>Model of Customer Behavior</vt:lpstr>
      <vt:lpstr>State Process and State Probabilities</vt:lpstr>
      <vt:lpstr>State Transition Diagram: Derivation</vt:lpstr>
      <vt:lpstr>State Transition Diagram</vt:lpstr>
      <vt:lpstr>State Probabilities: Derivation</vt:lpstr>
      <vt:lpstr>State Probabilities: Derivation (f.)</vt:lpstr>
      <vt:lpstr>Blocking Probability</vt:lpstr>
      <vt:lpstr>State Probabilities at Arbitrary Time and Arrival Time</vt:lpstr>
      <vt:lpstr>Arrival Theorem: Random Observer Property</vt:lpstr>
      <vt:lpstr>Blocking Probability</vt:lpstr>
      <vt:lpstr>Example: Mobile Cell</vt:lpstr>
      <vt:lpstr>Example: Mobile Cell</vt:lpstr>
      <vt:lpstr>Blocking Probab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4.3 Loss System with Finite Number of Sources</dc:title>
  <dc:creator>tobias.hossfeld@uni-wuerzburg.de</dc:creator>
  <cp:lastModifiedBy>Tobias Hoßfeld</cp:lastModifiedBy>
  <cp:revision>926</cp:revision>
  <dcterms:created xsi:type="dcterms:W3CDTF">2011-01-08T01:15:19Z</dcterms:created>
  <dcterms:modified xsi:type="dcterms:W3CDTF">2022-05-05T09:22:34Z</dcterms:modified>
</cp:coreProperties>
</file>